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BADEBA" w14:textId="31A79508" w:rsidR="00554A65" w:rsidRDefault="003C7BF1" w:rsidP="003C7BF1">
      <w:pPr>
        <w:pStyle w:val="MTDisplayEquation"/>
      </w:pPr>
      <w:r>
        <w:tab/>
      </w:r>
      <w:r w:rsidRPr="003C7BF1">
        <w:rPr>
          <w:position w:val="-24"/>
        </w:rPr>
        <w:object w:dxaOrig="1260" w:dyaOrig="620" w14:anchorId="6A417C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pt;height:31.15pt" o:ole="">
            <v:imagedata r:id="rId4" o:title=""/>
          </v:shape>
          <o:OLEObject Type="Embed" ProgID="Equation.DSMT4" ShapeID="_x0000_i1027" DrawAspect="Content" ObjectID="_1631050996" r:id="rId5"/>
        </w:object>
      </w:r>
      <w:r>
        <w:t xml:space="preserve"> </w:t>
      </w:r>
    </w:p>
    <w:p w14:paraId="28DBA21C" w14:textId="264B0E38" w:rsidR="002E3011" w:rsidRDefault="002E3011" w:rsidP="002E3011">
      <w:pPr>
        <w:pStyle w:val="MTDisplayEquation"/>
        <w:rPr>
          <w:rFonts w:hint="eastAsia"/>
        </w:rPr>
      </w:pPr>
      <w:r>
        <w:tab/>
      </w:r>
      <w:r w:rsidR="00C4475C" w:rsidRPr="00E108F8">
        <w:rPr>
          <w:position w:val="-72"/>
        </w:rPr>
        <w:object w:dxaOrig="6060" w:dyaOrig="6680" w14:anchorId="6002112C">
          <v:shape id="_x0000_i1057" type="#_x0000_t75" style="width:303pt;height:334.15pt" o:ole="">
            <v:imagedata r:id="rId6" o:title=""/>
          </v:shape>
          <o:OLEObject Type="Embed" ProgID="Equation.DSMT4" ShapeID="_x0000_i1057" DrawAspect="Content" ObjectID="_1631050997" r:id="rId7"/>
        </w:object>
      </w:r>
      <w:r>
        <w:t xml:space="preserve"> </w:t>
      </w:r>
      <w:bookmarkStart w:id="0" w:name="_GoBack"/>
      <w:bookmarkEnd w:id="0"/>
    </w:p>
    <w:p w14:paraId="631CB6C4" w14:textId="77777777" w:rsidR="002E3011" w:rsidRPr="002E3011" w:rsidRDefault="002E3011" w:rsidP="002E3011">
      <w:pPr>
        <w:rPr>
          <w:rFonts w:hint="eastAsia"/>
        </w:rPr>
      </w:pPr>
    </w:p>
    <w:sectPr w:rsidR="002E3011" w:rsidRPr="002E30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7FCD"/>
    <w:rsid w:val="002E3011"/>
    <w:rsid w:val="003C7BF1"/>
    <w:rsid w:val="00554A65"/>
    <w:rsid w:val="00C1178C"/>
    <w:rsid w:val="00C4475C"/>
    <w:rsid w:val="00E108F8"/>
    <w:rsid w:val="00FF7F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0D1BFE"/>
  <w15:chartTrackingRefBased/>
  <w15:docId w15:val="{EC088C1D-D77F-4C6B-9FA8-C2110FD1F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C7BF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C7BF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9</Words>
  <Characters>52</Characters>
  <Application>Microsoft Office Word</Application>
  <DocSecurity>0</DocSecurity>
  <Lines>1</Lines>
  <Paragraphs>1</Paragraphs>
  <ScaleCrop>false</ScaleCrop>
  <Company/>
  <LinksUpToDate>false</LinksUpToDate>
  <CharactersWithSpaces>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3</cp:revision>
  <dcterms:created xsi:type="dcterms:W3CDTF">2019-09-26T15:58:00Z</dcterms:created>
  <dcterms:modified xsi:type="dcterms:W3CDTF">2019-09-26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